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71" r:id="rId11"/>
    <p:sldId id="268" r:id="rId12"/>
    <p:sldId id="269" r:id="rId13"/>
    <p:sldId id="27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35796-0FBD-4CE2-AADF-A767000BCA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44EC57-1158-4409-9F6E-1A16EA9AB2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F238BE-E900-4D27-B348-D148E6B8B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702C6E-451E-4DDC-B001-3E0C727E5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84C6E5-AEC1-4985-BE0E-DA711B505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400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9007B0-863E-49B3-BBF7-3D43F9CF69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275623C-6BA8-42B1-9F48-6137367D0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FE6DC5-BF23-48B5-9FCD-EDC8280E7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F832AD-D36E-46BB-8FCE-402097910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8762C-326C-4076-A3DA-D0C6A7E9A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381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C4DFFBC-57AB-4639-8863-13816D7019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F7643A-6B9B-49D1-A79B-91413BBEF0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B2B4BF-19D4-4ADB-A733-1341B45F9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47360C-BBA8-4FAD-8ADE-95C7D7BD0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575A02-6FB8-42AA-A48D-177707F96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035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8A6B55-F424-4C11-89F6-E224A8F7E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E52F19-84BF-4E82-AF82-96FC6B2D90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108B58-BE1B-4B36-ADF1-FBD1862D1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009817-1751-4C07-9EEF-37BBEAAED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240639-5099-43A2-A6BF-D028A44CE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033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7B8BA-8D62-41CB-9927-43CF0C3A7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D62E5A3-894E-42F1-B026-A381A63BC1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D557EA-E365-4E33-8166-683E4AE50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6715F6-EEBD-481E-ADF7-9BED0EF6A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121F39-F266-4AB0-B703-580AD80B2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282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1DE94B-6824-4908-8130-7A7F55191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996918-4C47-4443-96FD-038536DE74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A861FDE-6925-47DE-B5B9-63A35C2416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2914BB-789D-45DF-A303-595EE9EA4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54B8D0-F3EC-4AA0-8E62-5C1EAD625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DA2A8E-812C-492D-B9B3-FFDEE3D49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714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825521-B30C-4A35-B60B-D3E7F0526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43B7187-0580-4922-806E-9EBF8F27B0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648CF7-DD02-49F7-B369-12074D2C58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9E4C860-D1D2-4644-8E9C-4669A2EAE9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E4EE33F-C20B-44DD-9BB1-5A1C76EF8D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5B5E3E0-F86D-4218-9C62-003AD7BC8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819AF3A-65BD-496E-ACA0-DB423CD83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127FFBE-AB58-463C-9823-B3F718AE1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311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59D1F0-5754-42F8-9DE5-D64407D92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AA31DE3-19E0-46FB-9515-E652D9B63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2E27320-64F3-4AF8-88F8-ACFBE8038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1D05A4-29BF-4E95-9B5D-96B1E64B2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161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DDAC2C-E3F4-4822-B412-1AE0F58E8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0F71C69-D7FF-42E5-A655-FD9DF8D00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831126-3B5F-4A21-AD43-2DE0A8E9A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779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ED4C93-AFD9-4684-B4F6-723D52437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26A792-C09A-40B1-A736-7E7BB5A5DD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4D3FA2-D8D8-447D-9C11-E82B46297F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A90433-B73B-444D-AC1F-2FCBB6B7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9258AA1-9776-43D0-A203-8EACCF839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9F8949-5B02-4207-9D1F-40D91B51E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606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B61421-26FC-4AAC-967B-5AF0C97A79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6EB93EC-5548-480F-B3FD-9E588AB0B8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F6C7B5-3560-415C-9703-6648E07B6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ED446C-7516-4555-8055-5A4C7A63B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0D5305-49A9-46F8-96E1-219CE58EC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BD8B64-6ECC-4FF8-B05D-F3D90507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117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D28539-7F54-4CA2-AADF-0315AA2C2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E0FEB1A-DAC2-400A-A57E-F865204B8A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13AEB7-AC82-446B-8974-27C60F5B4E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9489A0-4A28-4292-B9A0-05BEE844BB90}" type="datetimeFigureOut">
              <a:rPr lang="zh-CN" altLang="en-US" smtClean="0"/>
              <a:t>2022/3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88834A-89EE-4113-9E8B-FB0D686DD3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2FFC6D-FAFF-484D-A781-70EEAAECC8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16F22-F6BA-4216-80E3-5D6EBED960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980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3.png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wmf"/><Relationship Id="rId1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190778-6FFA-45AF-A8DC-97DC5E27F9F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一章 质点动力学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B81DFB-6BB8-4B6A-BCE1-2F5E7178603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067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2DED37A-4374-406F-A1F1-D4545D0D10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8306"/>
          <a:stretch/>
        </p:blipFill>
        <p:spPr>
          <a:xfrm>
            <a:off x="250699" y="-25374"/>
            <a:ext cx="8702007" cy="2797149"/>
          </a:xfrm>
          <a:prstGeom prst="rect">
            <a:avLst/>
          </a:prstGeom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4E0ACC44-53E4-4B40-8D37-7C68C06B8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993" y="1670050"/>
            <a:ext cx="4649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周运动的角量与线量关系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933A8B-67D5-42BE-B5BE-6D9534963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86477"/>
              </p:ext>
            </p:extLst>
          </p:nvPr>
        </p:nvGraphicFramePr>
        <p:xfrm>
          <a:off x="7908131" y="22098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4" imgW="927730" imgH="342990" progId="Equation.DSMT4">
                  <p:embed/>
                </p:oleObj>
              </mc:Choice>
              <mc:Fallback>
                <p:oleObj r:id="rId4" imgW="927730" imgH="34299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CE09035-8086-4D24-B382-9D431CD2C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131" y="22098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76">
            <a:extLst>
              <a:ext uri="{FF2B5EF4-FFF2-40B4-BE49-F238E27FC236}">
                <a16:creationId xmlns:a16="http://schemas.microsoft.com/office/drawing/2014/main" id="{40EB634D-389F-4ABB-BF69-2959381BB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7567"/>
              </p:ext>
            </p:extLst>
          </p:nvPr>
        </p:nvGraphicFramePr>
        <p:xfrm>
          <a:off x="9597231" y="2271713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6" imgW="1080130" imgH="279580" progId="Equation.DSMT4">
                  <p:embed/>
                </p:oleObj>
              </mc:Choice>
              <mc:Fallback>
                <p:oleObj r:id="rId6" imgW="1080130" imgH="279580" progId="Equation.DSMT4">
                  <p:embed/>
                  <p:pic>
                    <p:nvPicPr>
                      <p:cNvPr id="7" name="对象 76">
                        <a:extLst>
                          <a:ext uri="{FF2B5EF4-FFF2-40B4-BE49-F238E27FC236}">
                            <a16:creationId xmlns:a16="http://schemas.microsoft.com/office/drawing/2014/main" id="{C777E989-4B2F-4A6D-ADD9-519DB36B0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231" y="2271713"/>
                        <a:ext cx="10763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DD1BBA5-52D7-4C34-868C-A284FFBA8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19379"/>
              </p:ext>
            </p:extLst>
          </p:nvPr>
        </p:nvGraphicFramePr>
        <p:xfrm>
          <a:off x="8003381" y="2816225"/>
          <a:ext cx="949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8" imgW="952950" imgH="381180" progId="Equation.DSMT4">
                  <p:embed/>
                </p:oleObj>
              </mc:Choice>
              <mc:Fallback>
                <p:oleObj r:id="rId8" imgW="952950" imgH="3811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40A3D16-33A1-41BC-9841-E718A80F1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381" y="2816225"/>
                        <a:ext cx="949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1C1E783-B20F-4A8E-9267-4AD9F95A8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07595"/>
              </p:ext>
            </p:extLst>
          </p:nvPr>
        </p:nvGraphicFramePr>
        <p:xfrm>
          <a:off x="9725819" y="2676525"/>
          <a:ext cx="1076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10" imgW="1080130" imgH="419370" progId="Equation.DSMT4">
                  <p:embed/>
                </p:oleObj>
              </mc:Choice>
              <mc:Fallback>
                <p:oleObj r:id="rId10" imgW="1080130" imgH="41937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E1BC406-BC38-4E89-AA85-4F041F20B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819" y="2676525"/>
                        <a:ext cx="1076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3F7EB8-A480-427C-AC67-4FB479FF8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03143"/>
              </p:ext>
            </p:extLst>
          </p:nvPr>
        </p:nvGraphicFramePr>
        <p:xfrm>
          <a:off x="6344443" y="5676902"/>
          <a:ext cx="949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8" imgW="952950" imgH="381180" progId="Equation.DSMT4">
                  <p:embed/>
                </p:oleObj>
              </mc:Choice>
              <mc:Fallback>
                <p:oleObj r:id="rId8" imgW="952950" imgH="3811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9E1C025-AFA3-403D-AF35-D0FB10E99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443" y="5676902"/>
                        <a:ext cx="949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47B3F97-7579-499B-9D30-BCC45D93B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2183"/>
              </p:ext>
            </p:extLst>
          </p:nvPr>
        </p:nvGraphicFramePr>
        <p:xfrm>
          <a:off x="8004175" y="5638800"/>
          <a:ext cx="1076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10" imgW="1080130" imgH="419370" progId="Equation.DSMT4">
                  <p:embed/>
                </p:oleObj>
              </mc:Choice>
              <mc:Fallback>
                <p:oleObj r:id="rId10" imgW="1080130" imgH="41937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5F1A318-2E80-42B8-9A68-8BE34863A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5638800"/>
                        <a:ext cx="1076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2">
            <a:extLst>
              <a:ext uri="{FF2B5EF4-FFF2-40B4-BE49-F238E27FC236}">
                <a16:creationId xmlns:a16="http://schemas.microsoft.com/office/drawing/2014/main" id="{1E11759F-F157-487F-AAB2-A6B611A18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031" y="3355976"/>
            <a:ext cx="417195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9709608-431C-413B-8DC0-A6B9D65685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3142" y="4695769"/>
            <a:ext cx="3899049" cy="168666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A40F41-4CA7-4D29-8E58-8074983BF0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4122" y="2851120"/>
            <a:ext cx="4258069" cy="176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17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F510339-2EDA-4393-9E7C-6796E5DCFD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475"/>
          <a:stretch/>
        </p:blipFill>
        <p:spPr>
          <a:xfrm>
            <a:off x="79068" y="1571624"/>
            <a:ext cx="8224141" cy="344165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D52C1B1-28FD-47E2-A13D-85EC5AA77E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664" y="4781550"/>
            <a:ext cx="4492814" cy="207644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EC0B144-C4C1-4634-A0CE-C8DAAF6148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663" y="28575"/>
            <a:ext cx="9347261" cy="155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32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AD33A3B-BB2C-4CAF-9812-CF8641D359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746"/>
          <a:stretch/>
        </p:blipFill>
        <p:spPr>
          <a:xfrm>
            <a:off x="107805" y="2066925"/>
            <a:ext cx="8788126" cy="6477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08475DB-9C34-46F1-8E89-05C8D7DDA9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896"/>
          <a:stretch/>
        </p:blipFill>
        <p:spPr>
          <a:xfrm>
            <a:off x="561490" y="2714624"/>
            <a:ext cx="5914808" cy="38957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619B5D3-85EC-4FC0-9ACF-81A6729476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47" y="-1"/>
            <a:ext cx="8411277" cy="204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22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CC7F77-ACFA-49A6-83FB-7ACE7CA40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129" y="393653"/>
            <a:ext cx="9472834" cy="6070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99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0A6BEA6-0017-4ACE-B38E-501C6DCA2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336495"/>
            <a:ext cx="9934742" cy="33115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04A749-C5F5-4139-AC83-6ECA1958E4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639" y="3562350"/>
            <a:ext cx="10507874" cy="148264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1D623F7-148B-4415-A149-8F428EF629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9105"/>
          <a:stretch/>
        </p:blipFill>
        <p:spPr>
          <a:xfrm>
            <a:off x="254639" y="5220881"/>
            <a:ext cx="12099286" cy="1109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27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8290D86-255D-4C84-B596-A41554F0A6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893" y="47625"/>
            <a:ext cx="11688504" cy="2247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09E9A6-C193-418B-9D21-0F0830651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775" y="2031492"/>
            <a:ext cx="11772486" cy="11334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C1474F-8405-4097-BA29-40F3B94BD5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7" y="2837652"/>
            <a:ext cx="9619107" cy="25889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560C76-DF8C-494A-BEAA-8DB42D5CF2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7" y="5423925"/>
            <a:ext cx="3866437" cy="138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42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59A6DB2-B36A-4F57-B09E-6E1554D2B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67" y="134873"/>
            <a:ext cx="11667763" cy="16463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2A3EAF2-5609-4F4E-A4E3-4B5F3717E47E}"/>
                  </a:ext>
                </a:extLst>
              </p:cNvPr>
              <p:cNvSpPr txBox="1"/>
              <p:nvPr/>
            </p:nvSpPr>
            <p:spPr>
              <a:xfrm>
                <a:off x="263121" y="2066925"/>
                <a:ext cx="6137679" cy="7973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0;  </m:t>
                      </m:r>
                      <m:acc>
                        <m:accPr>
                          <m:chr m:val="̅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𝐫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;  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2=4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r>
                  <a:rPr lang="zh-CN" altLang="en-US" dirty="0"/>
                  <a:t>选</a:t>
                </a:r>
                <a:r>
                  <a:rPr lang="en-US" altLang="zh-CN" dirty="0"/>
                  <a:t>B</a:t>
                </a:r>
                <a:endParaRPr lang="en-US" altLang="zh-CN" b="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2A3EAF2-5609-4F4E-A4E3-4B5F3717E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1" y="2066925"/>
                <a:ext cx="6137679" cy="797398"/>
              </a:xfrm>
              <a:prstGeom prst="rect">
                <a:avLst/>
              </a:prstGeom>
              <a:blipFill>
                <a:blip r:embed="rId3"/>
                <a:stretch>
                  <a:fillRect l="-2284" b="-17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03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8104D36-1694-4501-A3B9-A6B05508F7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834"/>
          <a:stretch/>
        </p:blipFill>
        <p:spPr>
          <a:xfrm>
            <a:off x="215736" y="263429"/>
            <a:ext cx="9640689" cy="237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EFD3C2B-18CA-4ABF-9929-79D3E4B11C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531" b="22270"/>
          <a:stretch/>
        </p:blipFill>
        <p:spPr>
          <a:xfrm>
            <a:off x="435446" y="2638425"/>
            <a:ext cx="9644708" cy="2095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9C7C5F4-FBF8-4845-9149-9F8FC68FE6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8096" b="10308"/>
          <a:stretch/>
        </p:blipFill>
        <p:spPr>
          <a:xfrm>
            <a:off x="215736" y="5013422"/>
            <a:ext cx="9644708" cy="6539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F88C3D2-33A5-437C-A5D0-6EDA369A3F1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7159"/>
          <a:stretch/>
        </p:blipFill>
        <p:spPr>
          <a:xfrm>
            <a:off x="215736" y="5756043"/>
            <a:ext cx="9650804" cy="65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14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BAB29A-4CED-4B77-AE8B-DE9F51BF73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9504"/>
          <a:stretch/>
        </p:blipFill>
        <p:spPr>
          <a:xfrm>
            <a:off x="161760" y="619077"/>
            <a:ext cx="10515764" cy="62864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FF0F8EB-C271-441D-957D-AB1A161458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470"/>
          <a:stretch/>
        </p:blipFill>
        <p:spPr>
          <a:xfrm>
            <a:off x="904769" y="2781795"/>
            <a:ext cx="10516511" cy="228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7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C6A4FFA-6830-4D1D-9B77-EEEFE4B339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2115"/>
          <a:stretch/>
        </p:blipFill>
        <p:spPr>
          <a:xfrm>
            <a:off x="193511" y="2486025"/>
            <a:ext cx="9056130" cy="18859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9DAA8E8-D7A6-491F-99A1-7D9672373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868" y="494919"/>
            <a:ext cx="10756538" cy="8290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706E466-DCC3-4658-AF4B-5A6EEDF1E3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743" y="1590294"/>
            <a:ext cx="10104882" cy="6494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B9FE05-D3D8-4C64-B410-751A50AF92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590" y="2695566"/>
            <a:ext cx="450859" cy="3934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0EF562-0F97-4D9A-B7B3-11BAE4D389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3254" y="3768958"/>
            <a:ext cx="450859" cy="410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34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F79E329-5848-4A44-BDEA-D5D87525E3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217"/>
          <a:stretch/>
        </p:blipFill>
        <p:spPr>
          <a:xfrm>
            <a:off x="162896" y="933450"/>
            <a:ext cx="8066704" cy="48224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7463682-C75F-4CAF-B3BE-F5D23CC80E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72" y="5755930"/>
            <a:ext cx="4976966" cy="9115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A92E14D-5C25-4818-ADBA-AA13724951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896" y="190500"/>
            <a:ext cx="11029951" cy="850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7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4F491E4-64B3-452B-A2B2-CAF321B0E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41" y="143256"/>
            <a:ext cx="11772917" cy="9044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BDD07AB-B595-4996-B880-8CDFCD316A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517" y="1532762"/>
            <a:ext cx="11772917" cy="94508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5C4D46F-B635-44C0-BF33-774CEC5E37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2962854"/>
            <a:ext cx="2293614" cy="106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80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5</TotalTime>
  <Words>41</Words>
  <Application>Microsoft Office PowerPoint</Application>
  <PresentationFormat>宽屏</PresentationFormat>
  <Paragraphs>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微软雅黑</vt:lpstr>
      <vt:lpstr>等线</vt:lpstr>
      <vt:lpstr>等线 Light</vt:lpstr>
      <vt:lpstr>Arial</vt:lpstr>
      <vt:lpstr>Cambria Math</vt:lpstr>
      <vt:lpstr>Office 主题​​</vt:lpstr>
      <vt:lpstr>MathType 6.0 Equation</vt:lpstr>
      <vt:lpstr>第一章 质点动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hua</dc:creator>
  <cp:lastModifiedBy>Jianhua</cp:lastModifiedBy>
  <cp:revision>33</cp:revision>
  <dcterms:created xsi:type="dcterms:W3CDTF">2021-04-12T02:46:12Z</dcterms:created>
  <dcterms:modified xsi:type="dcterms:W3CDTF">2022-03-03T10:52:03Z</dcterms:modified>
</cp:coreProperties>
</file>